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0B144CB-705B-44DD-A44E-FD2050D4138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D79B6B88-DEA3-4C90-ABC7-CC93AECE77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B690910-2815-47E0-9FE2-11DE184CF5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49C33EC-DC4C-497F-A39C-6126BCBE7C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CC6AE41-699F-4B88-A6AA-31DBB391E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31897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09E2E9B-C0DD-455D-AF85-01E12C7D23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BE7E8947-2B71-41FD-BB7B-CA8F2570BC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8C415C6-EF42-4A0E-B33F-708F82F9C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1DFF3CA-EB5C-4879-BBA8-9563EC2F7F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917B10F-1D48-4A6A-B726-76AF2515C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73249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53F27AC6-5217-4302-ACA0-3BEAC146C7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D4A7B162-BE86-40F7-BF93-9A242078FA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5DDC925-50B6-4066-A01A-5025CFC3DD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3B08088-6C04-4771-9173-F239D8261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130E8E2E-95C3-4484-9863-6605FA8A0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95885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59CC1BF-A93A-4BE5-A008-42DE9A7C7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7B7D86B-D970-4E8D-B24D-13BEC8FAAA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9B552AA-B946-4B07-9F0F-432F665DA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B3BC5F3-ACD2-42B7-8A4E-31F03E098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3E41FAC-FAD8-4DFA-9ABF-E1E492613A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70722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E70C7DB-CC5A-4E69-9222-47D80D239E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4B8E5486-9614-4DC6-8A5A-605B26539F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A0016CF-7CB6-4AC9-8380-11F1CAF05E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E25D1BB-2A88-420E-9DD2-B38D0CE39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B0F5D58B-FA2F-4152-A32D-FE09F54FC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770047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5934F5D-8207-4425-AD81-62DE821FAD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F129B51-D6BD-416A-A627-1D76C68A3D5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8C8FD10E-2EC9-43C9-95E3-9DC1F3CDF4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41402209-F1B9-48C6-B5E0-E77554E2FB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FDF64652-7778-46FB-8250-2D95B033B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8BABAC88-C2A0-4FB3-98CE-BEF700897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636577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9F7D61-9D09-4EF1-A26F-38D62F900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271B052B-9193-4CE7-98F9-907899A0F1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43E9BF2D-4623-4F87-B998-1BE6D9F589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4BE6D910-DEF4-481C-AA31-22A29B72B5F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25E35124-C7AF-411E-BD1A-1AC1EB8E38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B8234734-6633-4754-8DFF-364D5F9BC9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9E85EB3A-480E-46B3-AC87-CA60135B37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04422762-1E47-430A-B07A-5C04A71867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449108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C1CA5D2-FA56-4990-B6F9-48047FE87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D19A4B2E-C005-4D10-82AF-3CED933D89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24953237-B322-41FE-9BCB-55216C999D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2FD24A79-EAED-4EE0-82BD-FB6C4DF0F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966388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DA9AE357-4688-40AD-9B68-F371E15A9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87CC7AD-AE3A-491C-A4D9-7A98F19FF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C063BA6-CBA0-4BB8-A3E2-E4417738D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433673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2F0247C-6F04-4AA3-AF49-C3867CE07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D871510-582D-4F54-B846-0FD6A334E8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FC58530A-F998-46C0-9C44-507D8505D7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477A5BD6-D7E9-4852-BFCF-94A9DE7EE2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6D646E0D-49D2-4C5C-A6D5-10CF93BB65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DDCE9C16-B749-4E22-BCFB-283D79565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31895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6343B28-86C4-4FFD-A40F-364CA3741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FAC84828-CD22-48B4-A081-0BDF0C7AFAE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FDA3744C-AC7A-45ED-B8A6-6435FE0E14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7B5EEB65-5C50-4D98-BA76-30199285CD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A1AFF04E-8E15-447F-BA2D-BFC6BB9127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63DBD0F9-D62A-4344-A5EB-8A2D2BD4E0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472833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DB212394-2429-4DCD-8DB7-A723F6FF0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691D194B-8169-4628-B4A7-7321D5FF3B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2D08710-6BE0-4265-A6DE-E4738471DCB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EFF80FF-BFBE-4E71-9C25-29AFED88C4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1466BB8-87C8-4BC6-8837-5F042E68AB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03304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F6DB9CF3-E445-4381-91A7-B8966E0A7438}"/>
              </a:ext>
            </a:extLst>
          </p:cNvPr>
          <p:cNvGrpSpPr/>
          <p:nvPr/>
        </p:nvGrpSpPr>
        <p:grpSpPr>
          <a:xfrm>
            <a:off x="2028825" y="325072"/>
            <a:ext cx="7392010" cy="6358855"/>
            <a:chOff x="2028825" y="325072"/>
            <a:chExt cx="7392010" cy="6358855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75A35703-30D7-4AD2-9F22-077BE9D1E744}"/>
                </a:ext>
              </a:extLst>
            </p:cNvPr>
            <p:cNvGrpSpPr/>
            <p:nvPr/>
          </p:nvGrpSpPr>
          <p:grpSpPr>
            <a:xfrm>
              <a:off x="2028825" y="325072"/>
              <a:ext cx="7392010" cy="6358855"/>
              <a:chOff x="2028825" y="325072"/>
              <a:chExt cx="7392010" cy="6358855"/>
            </a:xfrm>
          </p:grpSpPr>
          <p:pic>
            <p:nvPicPr>
              <p:cNvPr id="11" name="Immagine 10">
                <a:extLst>
                  <a:ext uri="{FF2B5EF4-FFF2-40B4-BE49-F238E27FC236}">
                    <a16:creationId xmlns:a16="http://schemas.microsoft.com/office/drawing/2014/main" id="{5AA29D70-C90A-4239-AC7C-19A6B69BB33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177" t="2875" r="2990" b="778"/>
              <a:stretch/>
            </p:blipFill>
            <p:spPr>
              <a:xfrm>
                <a:off x="3045202" y="325072"/>
                <a:ext cx="6375633" cy="6358855"/>
              </a:xfrm>
              <a:prstGeom prst="rect">
                <a:avLst/>
              </a:prstGeom>
            </p:spPr>
          </p:pic>
          <p:sp>
            <p:nvSpPr>
              <p:cNvPr id="12" name="Ovale 11">
                <a:extLst>
                  <a:ext uri="{FF2B5EF4-FFF2-40B4-BE49-F238E27FC236}">
                    <a16:creationId xmlns:a16="http://schemas.microsoft.com/office/drawing/2014/main" id="{ABF811AF-AE78-48F4-9463-2272D97A4D63}"/>
                  </a:ext>
                </a:extLst>
              </p:cNvPr>
              <p:cNvSpPr/>
              <p:nvPr/>
            </p:nvSpPr>
            <p:spPr>
              <a:xfrm>
                <a:off x="3598874" y="854627"/>
                <a:ext cx="5285067" cy="52861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cxnSp>
            <p:nvCxnSpPr>
              <p:cNvPr id="22" name="Connettore diritto 21">
                <a:extLst>
                  <a:ext uri="{FF2B5EF4-FFF2-40B4-BE49-F238E27FC236}">
                    <a16:creationId xmlns:a16="http://schemas.microsoft.com/office/drawing/2014/main" id="{0B084673-2DE3-453C-8457-9B304DC6DC5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59310" y="845538"/>
                <a:ext cx="3548543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Connettore diritto 22">
                <a:extLst>
                  <a:ext uri="{FF2B5EF4-FFF2-40B4-BE49-F238E27FC236}">
                    <a16:creationId xmlns:a16="http://schemas.microsoft.com/office/drawing/2014/main" id="{C6A77949-6060-49B5-B29C-EC3E2F911E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84477" y="6140740"/>
                <a:ext cx="3548543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Connettore 2 23">
                <a:extLst>
                  <a:ext uri="{FF2B5EF4-FFF2-40B4-BE49-F238E27FC236}">
                    <a16:creationId xmlns:a16="http://schemas.microsoft.com/office/drawing/2014/main" id="{5F093119-1324-4AF7-92E2-210AC1009A9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811711" y="845538"/>
                <a:ext cx="0" cy="5295202"/>
              </a:xfrm>
              <a:prstGeom prst="straightConnector1">
                <a:avLst/>
              </a:prstGeom>
              <a:ln w="19050">
                <a:headEnd type="arrow" w="lg" len="lg"/>
                <a:tailEnd type="arrow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7" name="Arco 36">
                <a:extLst>
                  <a:ext uri="{FF2B5EF4-FFF2-40B4-BE49-F238E27FC236}">
                    <a16:creationId xmlns:a16="http://schemas.microsoft.com/office/drawing/2014/main" id="{5340134D-D809-45E2-BE8D-ED8246963F0F}"/>
                  </a:ext>
                </a:extLst>
              </p:cNvPr>
              <p:cNvSpPr/>
              <p:nvPr/>
            </p:nvSpPr>
            <p:spPr>
              <a:xfrm>
                <a:off x="7248088" y="2885813"/>
                <a:ext cx="1057011" cy="1199626"/>
              </a:xfrm>
              <a:prstGeom prst="arc">
                <a:avLst>
                  <a:gd name="adj1" fmla="val 18589960"/>
                  <a:gd name="adj2" fmla="val 3240958"/>
                </a:avLst>
              </a:prstGeom>
              <a:ln w="19050">
                <a:headEnd type="arrow" w="lg" len="lg"/>
                <a:tailEnd type="arrow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cxnSp>
            <p:nvCxnSpPr>
              <p:cNvPr id="43" name="Connettore diritto 42">
                <a:extLst>
                  <a:ext uri="{FF2B5EF4-FFF2-40B4-BE49-F238E27FC236}">
                    <a16:creationId xmlns:a16="http://schemas.microsoft.com/office/drawing/2014/main" id="{0A36B21B-95F2-48B3-824F-E1DC88894422}"/>
                  </a:ext>
                </a:extLst>
              </p:cNvPr>
              <p:cNvCxnSpPr/>
              <p:nvPr/>
            </p:nvCxnSpPr>
            <p:spPr>
              <a:xfrm flipH="1" flipV="1">
                <a:off x="4932727" y="1224793"/>
                <a:ext cx="1300291" cy="2268346"/>
              </a:xfrm>
              <a:prstGeom prst="line">
                <a:avLst/>
              </a:prstGeom>
              <a:ln w="19050"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Connettore diritto 43">
                <a:extLst>
                  <a:ext uri="{FF2B5EF4-FFF2-40B4-BE49-F238E27FC236}">
                    <a16:creationId xmlns:a16="http://schemas.microsoft.com/office/drawing/2014/main" id="{1A6EE36C-3285-43E9-ADF6-25E38ACC3EBC}"/>
                  </a:ext>
                </a:extLst>
              </p:cNvPr>
              <p:cNvCxnSpPr>
                <a:cxnSpLocks/>
                <a:stCxn id="12" idx="6"/>
              </p:cNvCxnSpPr>
              <p:nvPr/>
            </p:nvCxnSpPr>
            <p:spPr>
              <a:xfrm flipH="1">
                <a:off x="6241409" y="3497684"/>
                <a:ext cx="2642532" cy="6815"/>
              </a:xfrm>
              <a:prstGeom prst="line">
                <a:avLst/>
              </a:prstGeom>
              <a:ln w="19050"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Connettore diritto 45">
                <a:extLst>
                  <a:ext uri="{FF2B5EF4-FFF2-40B4-BE49-F238E27FC236}">
                    <a16:creationId xmlns:a16="http://schemas.microsoft.com/office/drawing/2014/main" id="{77F441CA-FD1C-4B43-BAFC-62D5FE70811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943913" y="3501091"/>
                <a:ext cx="1289105" cy="2307280"/>
              </a:xfrm>
              <a:prstGeom prst="line">
                <a:avLst/>
              </a:prstGeom>
              <a:ln w="19050"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0" name="CasellaDiTesto 49">
                <a:extLst>
                  <a:ext uri="{FF2B5EF4-FFF2-40B4-BE49-F238E27FC236}">
                    <a16:creationId xmlns:a16="http://schemas.microsoft.com/office/drawing/2014/main" id="{BBB58B2A-EA49-4339-A11F-1FDB19394A57}"/>
                  </a:ext>
                </a:extLst>
              </p:cNvPr>
              <p:cNvSpPr txBox="1"/>
              <p:nvPr/>
            </p:nvSpPr>
            <p:spPr>
              <a:xfrm>
                <a:off x="8851135" y="2395589"/>
                <a:ext cx="39305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3200" i="1" dirty="0"/>
                  <a:t>1</a:t>
                </a:r>
              </a:p>
            </p:txBody>
          </p:sp>
          <p:sp>
            <p:nvSpPr>
              <p:cNvPr id="51" name="CasellaDiTesto 50">
                <a:extLst>
                  <a:ext uri="{FF2B5EF4-FFF2-40B4-BE49-F238E27FC236}">
                    <a16:creationId xmlns:a16="http://schemas.microsoft.com/office/drawing/2014/main" id="{E2372BC2-953B-4D75-AEC1-247D7B2DE67F}"/>
                  </a:ext>
                </a:extLst>
              </p:cNvPr>
              <p:cNvSpPr txBox="1"/>
              <p:nvPr/>
            </p:nvSpPr>
            <p:spPr>
              <a:xfrm>
                <a:off x="5582872" y="343087"/>
                <a:ext cx="39305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3200" i="1" dirty="0"/>
                  <a:t>2</a:t>
                </a:r>
              </a:p>
            </p:txBody>
          </p:sp>
          <p:sp>
            <p:nvSpPr>
              <p:cNvPr id="52" name="CasellaDiTesto 51">
                <a:extLst>
                  <a:ext uri="{FF2B5EF4-FFF2-40B4-BE49-F238E27FC236}">
                    <a16:creationId xmlns:a16="http://schemas.microsoft.com/office/drawing/2014/main" id="{1A6403B0-6F68-4747-AB1A-8AC7ED65530E}"/>
                  </a:ext>
                </a:extLst>
              </p:cNvPr>
              <p:cNvSpPr txBox="1"/>
              <p:nvPr/>
            </p:nvSpPr>
            <p:spPr>
              <a:xfrm>
                <a:off x="3917657" y="1148166"/>
                <a:ext cx="39305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3200" i="1" dirty="0"/>
                  <a:t>3</a:t>
                </a:r>
              </a:p>
            </p:txBody>
          </p:sp>
          <p:sp>
            <p:nvSpPr>
              <p:cNvPr id="53" name="CasellaDiTesto 52">
                <a:extLst>
                  <a:ext uri="{FF2B5EF4-FFF2-40B4-BE49-F238E27FC236}">
                    <a16:creationId xmlns:a16="http://schemas.microsoft.com/office/drawing/2014/main" id="{0DC7F3AA-BE5F-4166-A6B8-287FC8FFFD72}"/>
                  </a:ext>
                </a:extLst>
              </p:cNvPr>
              <p:cNvSpPr txBox="1"/>
              <p:nvPr/>
            </p:nvSpPr>
            <p:spPr>
              <a:xfrm>
                <a:off x="3917657" y="5263578"/>
                <a:ext cx="39305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3200" i="1" dirty="0"/>
                  <a:t>4</a:t>
                </a:r>
              </a:p>
            </p:txBody>
          </p:sp>
          <p:sp>
            <p:nvSpPr>
              <p:cNvPr id="54" name="CasellaDiTesto 53">
                <a:extLst>
                  <a:ext uri="{FF2B5EF4-FFF2-40B4-BE49-F238E27FC236}">
                    <a16:creationId xmlns:a16="http://schemas.microsoft.com/office/drawing/2014/main" id="{B003B0D1-BDE8-41CC-B94C-EA2CDA35F89E}"/>
                  </a:ext>
                </a:extLst>
              </p:cNvPr>
              <p:cNvSpPr txBox="1"/>
              <p:nvPr/>
            </p:nvSpPr>
            <p:spPr>
              <a:xfrm>
                <a:off x="5621851" y="6073912"/>
                <a:ext cx="39305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3200" i="1" dirty="0"/>
                  <a:t>5</a:t>
                </a:r>
              </a:p>
            </p:txBody>
          </p:sp>
          <p:sp>
            <p:nvSpPr>
              <p:cNvPr id="55" name="CasellaDiTesto 54">
                <a:extLst>
                  <a:ext uri="{FF2B5EF4-FFF2-40B4-BE49-F238E27FC236}">
                    <a16:creationId xmlns:a16="http://schemas.microsoft.com/office/drawing/2014/main" id="{B7E016AA-67EE-4C7E-A77D-109F2912C557}"/>
                  </a:ext>
                </a:extLst>
              </p:cNvPr>
              <p:cNvSpPr txBox="1"/>
              <p:nvPr/>
            </p:nvSpPr>
            <p:spPr>
              <a:xfrm>
                <a:off x="8867538" y="3975776"/>
                <a:ext cx="39305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3200" i="1" dirty="0"/>
                  <a:t>6</a:t>
                </a:r>
              </a:p>
            </p:txBody>
          </p:sp>
          <p:graphicFrame>
            <p:nvGraphicFramePr>
              <p:cNvPr id="2" name="Object 1">
                <a:extLst>
                  <a:ext uri="{FF2B5EF4-FFF2-40B4-BE49-F238E27FC236}">
                    <a16:creationId xmlns:a16="http://schemas.microsoft.com/office/drawing/2014/main" id="{DF5DC387-DED3-44B4-B3F0-B414AF6F510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2984238"/>
                  </p:ext>
                </p:extLst>
              </p:nvPr>
            </p:nvGraphicFramePr>
            <p:xfrm>
              <a:off x="6038850" y="3338513"/>
              <a:ext cx="1143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5" name="Equation" r:id="rId4" imgW="114120" imgH="177480" progId="Equation.DSMT4">
                      <p:embed/>
                    </p:oleObj>
                  </mc:Choice>
                  <mc:Fallback>
                    <p:oleObj name="Equation" r:id="rId4" imgW="1141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038850" y="3338513"/>
                            <a:ext cx="114300" cy="177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>
                <a:extLst>
                  <a:ext uri="{FF2B5EF4-FFF2-40B4-BE49-F238E27FC236}">
                    <a16:creationId xmlns:a16="http://schemas.microsoft.com/office/drawing/2014/main" id="{04BCE172-84E1-471F-9FAB-F671254238B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2879956"/>
                  </p:ext>
                </p:extLst>
              </p:nvPr>
            </p:nvGraphicFramePr>
            <p:xfrm>
              <a:off x="2028825" y="3251200"/>
              <a:ext cx="558800" cy="609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6" name="Equation" r:id="rId6" imgW="558720" imgH="609480" progId="Equation.DSMT4">
                      <p:embed/>
                    </p:oleObj>
                  </mc:Choice>
                  <mc:Fallback>
                    <p:oleObj name="Equation" r:id="rId6" imgW="558720" imgH="609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028825" y="3251200"/>
                            <a:ext cx="558800" cy="609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A1C22E-7F20-4F35-ABEA-45A996286FF5}"/>
                  </a:ext>
                </a:extLst>
              </p:cNvPr>
              <p:cNvSpPr txBox="1"/>
              <p:nvPr/>
            </p:nvSpPr>
            <p:spPr>
              <a:xfrm>
                <a:off x="4116047" y="3724475"/>
                <a:ext cx="384560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Qui ci </a:t>
                </a:r>
                <a:r>
                  <a:rPr lang="en-US" sz="36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a</a:t>
                </a:r>
                <a:r>
                  <a:rPr lang="en-US" sz="36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36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l</a:t>
                </a:r>
                <a:r>
                  <a:rPr lang="en-US" sz="36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36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isegno</a:t>
                </a:r>
                <a:endParaRPr lang="en-US" sz="3600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36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orretto</a:t>
                </a:r>
                <a:endParaRPr lang="it-IT" sz="3600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D4BAA4AE-1201-4197-B09C-B8AF1C40EC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8420925"/>
                </p:ext>
              </p:extLst>
            </p:nvPr>
          </p:nvGraphicFramePr>
          <p:xfrm>
            <a:off x="8305099" y="2891491"/>
            <a:ext cx="5588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8" imgW="558720" imgH="609480" progId="Equation.DSMT4">
                    <p:embed/>
                  </p:oleObj>
                </mc:Choice>
                <mc:Fallback>
                  <p:oleObj name="Equation" r:id="rId8" imgW="55872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05099" y="2891491"/>
                          <a:ext cx="558800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6871020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</TotalTime>
  <Words>12</Words>
  <Application>Microsoft Office PowerPoint</Application>
  <PresentationFormat>Widescreen</PresentationFormat>
  <Paragraphs>8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8" baseType="lpstr">
      <vt:lpstr>Arial</vt:lpstr>
      <vt:lpstr>Calibri</vt:lpstr>
      <vt:lpstr>Calibri Light</vt:lpstr>
      <vt:lpstr>Cambria Math</vt:lpstr>
      <vt:lpstr>Tema di Office</vt:lpstr>
      <vt:lpstr>Equation</vt:lpstr>
      <vt:lpstr>MathType 7.0 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aolo Campanini</dc:creator>
  <cp:lastModifiedBy>Gianni Ferretti</cp:lastModifiedBy>
  <cp:revision>12</cp:revision>
  <dcterms:created xsi:type="dcterms:W3CDTF">2018-10-20T16:27:40Z</dcterms:created>
  <dcterms:modified xsi:type="dcterms:W3CDTF">2020-01-05T17:11:55Z</dcterms:modified>
</cp:coreProperties>
</file>